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1B328" w14:textId="59BC9352" w:rsidR="004B1C6F" w:rsidRPr="00F677CF" w:rsidRDefault="004B1C6F" w:rsidP="004B1C6F">
      <w:pPr>
        <w:jc w:val="center"/>
        <w:rPr>
          <w:b/>
          <w:color w:val="0070C0"/>
        </w:rPr>
      </w:pPr>
      <w:r w:rsidRPr="00F677CF">
        <w:rPr>
          <w:b/>
          <w:color w:val="0070C0"/>
        </w:rPr>
        <w:t xml:space="preserve">ĐỀ KIỂM TRA </w:t>
      </w:r>
      <w:r w:rsidR="00503D9A">
        <w:rPr>
          <w:b/>
          <w:color w:val="0070C0"/>
        </w:rPr>
        <w:t>CUỐI</w:t>
      </w:r>
      <w:r w:rsidRPr="00F677CF">
        <w:rPr>
          <w:b/>
          <w:color w:val="0070C0"/>
        </w:rPr>
        <w:t xml:space="preserve"> HỌC KÌ I</w:t>
      </w:r>
    </w:p>
    <w:p w14:paraId="1FE2F567" w14:textId="3085A9BD" w:rsidR="004B1C6F" w:rsidRDefault="004B1C6F" w:rsidP="004B1C6F">
      <w:pPr>
        <w:jc w:val="center"/>
        <w:rPr>
          <w:b/>
          <w:color w:val="0070C0"/>
        </w:rPr>
      </w:pPr>
      <w:r w:rsidRPr="00F677CF">
        <w:rPr>
          <w:b/>
          <w:color w:val="0070C0"/>
        </w:rPr>
        <w:t xml:space="preserve">MÔN: TOÁN - LỚP </w:t>
      </w:r>
      <w:r w:rsidR="0014649B">
        <w:rPr>
          <w:b/>
          <w:color w:val="0070C0"/>
        </w:rPr>
        <w:t>4</w:t>
      </w:r>
    </w:p>
    <w:p w14:paraId="6D0ECDDA" w14:textId="74D2C2F5" w:rsidR="002063B7" w:rsidRPr="00F677CF" w:rsidRDefault="002063B7" w:rsidP="004B1C6F">
      <w:pPr>
        <w:jc w:val="center"/>
        <w:rPr>
          <w:b/>
          <w:color w:val="0070C0"/>
        </w:rPr>
      </w:pPr>
      <w:r>
        <w:rPr>
          <w:b/>
          <w:color w:val="0070C0"/>
        </w:rPr>
        <w:t xml:space="preserve">ĐỀ </w:t>
      </w:r>
      <w:r w:rsidR="00503D9A">
        <w:rPr>
          <w:b/>
          <w:color w:val="0070C0"/>
        </w:rPr>
        <w:t>0</w:t>
      </w:r>
      <w:r w:rsidR="001528D8">
        <w:rPr>
          <w:b/>
          <w:color w:val="0070C0"/>
        </w:rPr>
        <w:t>4</w:t>
      </w:r>
    </w:p>
    <w:p w14:paraId="60ED2B29" w14:textId="5F8B6941" w:rsidR="004B1C6F" w:rsidRPr="00F677CF" w:rsidRDefault="004B1C6F" w:rsidP="004B1C6F">
      <w:pPr>
        <w:rPr>
          <w:b/>
          <w:color w:val="0070C0"/>
        </w:rPr>
      </w:pPr>
      <w:r w:rsidRPr="00F677CF">
        <w:rPr>
          <w:b/>
          <w:color w:val="0070C0"/>
        </w:rPr>
        <w:t xml:space="preserve">Phần I: </w:t>
      </w:r>
      <w:r w:rsidR="0014649B">
        <w:rPr>
          <w:b/>
          <w:color w:val="0070C0"/>
        </w:rPr>
        <w:t>Khoanh tròn trước câu trả lời đúng</w:t>
      </w:r>
      <w:r w:rsidR="00B22769">
        <w:rPr>
          <w:b/>
          <w:color w:val="0070C0"/>
        </w:rPr>
        <w:t>.</w:t>
      </w:r>
      <w:r w:rsidR="001310E1" w:rsidRPr="001310E1">
        <w:rPr>
          <w:b/>
          <w:color w:val="0070C0"/>
        </w:rPr>
        <w:t xml:space="preserve"> </w:t>
      </w:r>
      <w:r w:rsidR="0058348A">
        <w:rPr>
          <w:b/>
          <w:color w:val="0070C0"/>
        </w:rPr>
        <w:t>(</w:t>
      </w:r>
      <w:r w:rsidR="001A540C">
        <w:rPr>
          <w:b/>
          <w:color w:val="0070C0"/>
        </w:rPr>
        <w:t>3</w:t>
      </w:r>
      <w:r w:rsidR="001310E1">
        <w:rPr>
          <w:b/>
          <w:color w:val="0070C0"/>
        </w:rPr>
        <w:t xml:space="preserve"> điể</w:t>
      </w:r>
      <w:r w:rsidR="0058348A">
        <w:rPr>
          <w:b/>
          <w:color w:val="0070C0"/>
        </w:rPr>
        <w:t>m</w:t>
      </w:r>
      <w:r w:rsidR="001310E1">
        <w:rPr>
          <w:b/>
          <w:color w:val="0070C0"/>
        </w:rPr>
        <w:t>)</w:t>
      </w:r>
    </w:p>
    <w:p w14:paraId="2163350A" w14:textId="1597B5BA" w:rsidR="00034178" w:rsidRDefault="004B1C6F" w:rsidP="007847F1">
      <w:r w:rsidRPr="00F677CF">
        <w:rPr>
          <w:b/>
          <w:color w:val="0070C0"/>
        </w:rPr>
        <w:t>Câu 1</w:t>
      </w:r>
      <w:r>
        <w:t xml:space="preserve">: </w:t>
      </w:r>
      <w:r w:rsidR="00034178">
        <w:t xml:space="preserve">Số </w:t>
      </w:r>
      <w:r w:rsidR="00503D9A">
        <w:t xml:space="preserve">thích hợp để điền vào chỗ chấm của “ </w:t>
      </w:r>
      <w:r w:rsidR="001528D8">
        <w:t>3105</w:t>
      </w:r>
      <w:r w:rsidR="002B60F4">
        <w:t xml:space="preserve"> </w:t>
      </w:r>
      <w:r w:rsidR="001528D8">
        <w:t>d</w:t>
      </w:r>
      <w:r w:rsidR="002B60F4">
        <w:t>m</w:t>
      </w:r>
      <w:r w:rsidR="002B60F4">
        <w:rPr>
          <w:vertAlign w:val="superscript"/>
        </w:rPr>
        <w:t>2</w:t>
      </w:r>
      <w:r w:rsidR="001528D8">
        <w:t xml:space="preserve"> </w:t>
      </w:r>
      <w:r w:rsidR="002B60F4">
        <w:t>= …… m</w:t>
      </w:r>
      <w:r w:rsidR="002B60F4">
        <w:rPr>
          <w:vertAlign w:val="superscript"/>
        </w:rPr>
        <w:t>2</w:t>
      </w:r>
      <w:r w:rsidR="00503D9A">
        <w:t xml:space="preserve"> </w:t>
      </w:r>
      <w:r w:rsidR="001528D8">
        <w:t>…… dm</w:t>
      </w:r>
      <w:r w:rsidR="001528D8">
        <w:rPr>
          <w:vertAlign w:val="superscript"/>
        </w:rPr>
        <w:t>2</w:t>
      </w:r>
      <w:r w:rsidR="001528D8">
        <w:t xml:space="preserve"> </w:t>
      </w:r>
      <w:r w:rsidR="0058348A">
        <w:t>” là</w:t>
      </w:r>
      <w:r w:rsidR="00503D9A">
        <w:t>:</w:t>
      </w:r>
    </w:p>
    <w:p w14:paraId="5E3C961C" w14:textId="1A8464B2" w:rsidR="001528D8" w:rsidRDefault="00034178" w:rsidP="00034178">
      <w:r>
        <w:tab/>
        <w:t xml:space="preserve">A. </w:t>
      </w:r>
      <w:r w:rsidR="001528D8">
        <w:t>31 m</w:t>
      </w:r>
      <w:r w:rsidR="001528D8">
        <w:rPr>
          <w:vertAlign w:val="superscript"/>
        </w:rPr>
        <w:t>2</w:t>
      </w:r>
      <w:r w:rsidR="001528D8">
        <w:t xml:space="preserve"> 50 dm</w:t>
      </w:r>
      <w:r w:rsidR="001528D8">
        <w:rPr>
          <w:vertAlign w:val="superscript"/>
        </w:rPr>
        <w:t>2</w:t>
      </w:r>
      <w:r>
        <w:tab/>
      </w:r>
      <w:r>
        <w:tab/>
      </w:r>
      <w:r w:rsidR="001528D8">
        <w:tab/>
      </w:r>
      <w:r>
        <w:t xml:space="preserve">B. </w:t>
      </w:r>
      <w:r w:rsidR="001528D8">
        <w:t>31 m</w:t>
      </w:r>
      <w:r w:rsidR="001528D8">
        <w:rPr>
          <w:vertAlign w:val="superscript"/>
        </w:rPr>
        <w:t>2</w:t>
      </w:r>
      <w:r w:rsidR="001528D8">
        <w:t xml:space="preserve"> 05 dm</w:t>
      </w:r>
      <w:r w:rsidR="001528D8">
        <w:rPr>
          <w:vertAlign w:val="superscript"/>
        </w:rPr>
        <w:t>2</w:t>
      </w:r>
      <w:r>
        <w:tab/>
      </w:r>
      <w:r w:rsidR="007847F1">
        <w:tab/>
      </w:r>
    </w:p>
    <w:p w14:paraId="5D985C10" w14:textId="6417BE7A" w:rsidR="00034178" w:rsidRDefault="001528D8" w:rsidP="00034178">
      <w:r>
        <w:tab/>
      </w:r>
      <w:r w:rsidR="00034178">
        <w:t xml:space="preserve">C. </w:t>
      </w:r>
      <w:r>
        <w:t>3 m</w:t>
      </w:r>
      <w:r>
        <w:rPr>
          <w:vertAlign w:val="superscript"/>
        </w:rPr>
        <w:t>2</w:t>
      </w:r>
      <w:r>
        <w:t xml:space="preserve"> 15 dm</w:t>
      </w:r>
      <w:r>
        <w:rPr>
          <w:vertAlign w:val="superscript"/>
        </w:rPr>
        <w:t>2</w:t>
      </w:r>
      <w:r w:rsidR="002B60F4">
        <w:tab/>
      </w:r>
      <w:r w:rsidR="002B60F4">
        <w:tab/>
      </w:r>
      <w:r>
        <w:tab/>
      </w:r>
      <w:r w:rsidR="002B60F4">
        <w:t xml:space="preserve">D. </w:t>
      </w:r>
      <w:r>
        <w:t>31 m</w:t>
      </w:r>
      <w:r>
        <w:rPr>
          <w:vertAlign w:val="superscript"/>
        </w:rPr>
        <w:t>2</w:t>
      </w:r>
      <w:r>
        <w:t xml:space="preserve"> 15 dm</w:t>
      </w:r>
      <w:r>
        <w:rPr>
          <w:vertAlign w:val="superscript"/>
        </w:rPr>
        <w:t>2</w:t>
      </w:r>
      <w:r w:rsidR="002B60F4">
        <w:t>.</w:t>
      </w:r>
      <w:r w:rsidR="00034178">
        <w:tab/>
      </w:r>
      <w:r w:rsidR="00034178">
        <w:tab/>
      </w:r>
    </w:p>
    <w:p w14:paraId="7979852E" w14:textId="78236B6C" w:rsidR="001528D8" w:rsidRDefault="004B1C6F" w:rsidP="001528D8">
      <w:r w:rsidRPr="00F677CF">
        <w:rPr>
          <w:b/>
          <w:color w:val="0070C0"/>
        </w:rPr>
        <w:t>Câu 2</w:t>
      </w:r>
      <w:r>
        <w:t>:</w:t>
      </w:r>
      <w:r w:rsidR="00B22769" w:rsidRPr="00B22769">
        <w:t xml:space="preserve"> </w:t>
      </w:r>
      <w:r w:rsidR="001528D8">
        <w:t>Thương của phép chia 37639 : 53 là số có mấy chữ số?</w:t>
      </w:r>
    </w:p>
    <w:p w14:paraId="45F72F2B" w14:textId="77777777" w:rsidR="001528D8" w:rsidRDefault="001528D8" w:rsidP="001528D8">
      <w:r>
        <w:tab/>
        <w:t>A. 1 chữ số</w:t>
      </w:r>
      <w:r>
        <w:tab/>
      </w:r>
      <w:r>
        <w:tab/>
        <w:t>B. 2 chữ số</w:t>
      </w:r>
      <w:r>
        <w:tab/>
      </w:r>
      <w:r>
        <w:tab/>
        <w:t>C. 3 chữ số</w:t>
      </w:r>
      <w:r>
        <w:tab/>
      </w:r>
      <w:r>
        <w:tab/>
        <w:t>D. 4 chữ số</w:t>
      </w:r>
    </w:p>
    <w:p w14:paraId="0237CD69" w14:textId="01DD10B0" w:rsidR="0014649B" w:rsidRDefault="004B1C6F" w:rsidP="001528D8">
      <w:r w:rsidRPr="00F677CF">
        <w:rPr>
          <w:b/>
          <w:color w:val="0070C0"/>
        </w:rPr>
        <w:t>Câu 3</w:t>
      </w:r>
      <w:r>
        <w:t>:</w:t>
      </w:r>
      <w:r w:rsidR="00B22769" w:rsidRPr="00B22769">
        <w:t xml:space="preserve"> </w:t>
      </w:r>
      <w:r w:rsidR="001528D8">
        <w:t>Một hình chữ nhật có chu vi là 40m. Nếu người ta thêm 4 m vào chiều dài và giảm 4m ở chiều rộng của hình chữ nhật đó thì chu vi của hình sẽ:</w:t>
      </w:r>
    </w:p>
    <w:p w14:paraId="7A594239" w14:textId="4C772255" w:rsidR="002B60F4" w:rsidRDefault="0014649B" w:rsidP="0014649B">
      <w:r>
        <w:tab/>
        <w:t xml:space="preserve">A. </w:t>
      </w:r>
      <w:r w:rsidR="001528D8">
        <w:t>Tăng thêm 8 m</w:t>
      </w:r>
      <w:r w:rsidR="001528D8">
        <w:tab/>
      </w:r>
      <w:r w:rsidR="001528D8">
        <w:tab/>
      </w:r>
      <w:r w:rsidR="00503D9A">
        <w:tab/>
      </w:r>
      <w:r w:rsidR="007847F1">
        <w:tab/>
      </w:r>
      <w:r>
        <w:t xml:space="preserve">B. </w:t>
      </w:r>
      <w:r w:rsidR="001528D8">
        <w:t>Tăng thêm 4 m</w:t>
      </w:r>
    </w:p>
    <w:p w14:paraId="18347A25" w14:textId="0A5E5670" w:rsidR="00034178" w:rsidRDefault="0014649B" w:rsidP="0014649B">
      <w:r>
        <w:tab/>
        <w:t>C.</w:t>
      </w:r>
      <w:r w:rsidR="00B22769">
        <w:t xml:space="preserve"> </w:t>
      </w:r>
      <w:r w:rsidR="001528D8">
        <w:t>Giảm 4m</w:t>
      </w:r>
      <w:r w:rsidR="001528D8">
        <w:tab/>
      </w:r>
      <w:r w:rsidR="001528D8">
        <w:tab/>
      </w:r>
      <w:r w:rsidR="001528D8">
        <w:tab/>
      </w:r>
      <w:r w:rsidR="002B60F4">
        <w:tab/>
      </w:r>
      <w:r w:rsidR="002B60F4">
        <w:tab/>
        <w:t xml:space="preserve">D. </w:t>
      </w:r>
      <w:r w:rsidR="001528D8">
        <w:t>Không thay đổi.</w:t>
      </w:r>
    </w:p>
    <w:p w14:paraId="4728814B" w14:textId="18D5EC8F" w:rsidR="00703565" w:rsidRDefault="00703565" w:rsidP="00703565">
      <w:r w:rsidRPr="00F677CF">
        <w:rPr>
          <w:b/>
          <w:color w:val="0070C0"/>
        </w:rPr>
        <w:t xml:space="preserve">Câu </w:t>
      </w:r>
      <w:r>
        <w:rPr>
          <w:b/>
          <w:color w:val="0070C0"/>
        </w:rPr>
        <w:t>4</w:t>
      </w:r>
      <w:r>
        <w:t>:</w:t>
      </w:r>
      <w:r w:rsidRPr="00B22769">
        <w:t xml:space="preserve"> </w:t>
      </w:r>
      <w:r>
        <w:t>Một hình chữ nhật có chu vi là 40m. Nếu người ta thêm 4 m vào chiều dài và giữ nguyên chiều rộng của hình chữ nhật đó thì chu vi của hình sẽ:</w:t>
      </w:r>
    </w:p>
    <w:p w14:paraId="77F4FD60" w14:textId="77777777" w:rsidR="00703565" w:rsidRDefault="00703565" w:rsidP="00703565">
      <w:r>
        <w:tab/>
        <w:t>A. Tăng thêm 8 m</w:t>
      </w:r>
      <w:r>
        <w:tab/>
      </w:r>
      <w:r>
        <w:tab/>
      </w:r>
      <w:r>
        <w:tab/>
      </w:r>
      <w:r>
        <w:tab/>
        <w:t>B. Tăng thêm 4 m</w:t>
      </w:r>
    </w:p>
    <w:p w14:paraId="6026AF86" w14:textId="51E1BABD" w:rsidR="00703565" w:rsidRDefault="00703565" w:rsidP="0014649B">
      <w:r>
        <w:tab/>
        <w:t>C. Giảm 4m</w:t>
      </w:r>
      <w:r>
        <w:tab/>
      </w:r>
      <w:r>
        <w:tab/>
      </w:r>
      <w:r>
        <w:tab/>
      </w:r>
      <w:r>
        <w:tab/>
      </w:r>
      <w:r>
        <w:tab/>
        <w:t>D. Không thay đổi.</w:t>
      </w:r>
    </w:p>
    <w:p w14:paraId="4CBE3FC1" w14:textId="0A4DEAC5" w:rsidR="007847F1" w:rsidRPr="007847F1" w:rsidRDefault="004B1C6F" w:rsidP="002B60F4">
      <w:r w:rsidRPr="00F677CF">
        <w:rPr>
          <w:b/>
          <w:color w:val="0070C0"/>
        </w:rPr>
        <w:t xml:space="preserve">Câu </w:t>
      </w:r>
      <w:r w:rsidR="00703565">
        <w:rPr>
          <w:b/>
          <w:color w:val="0070C0"/>
        </w:rPr>
        <w:t>5</w:t>
      </w:r>
      <w:r>
        <w:t>:</w:t>
      </w:r>
      <w:r w:rsidR="00B22769" w:rsidRPr="00B22769">
        <w:t xml:space="preserve"> </w:t>
      </w:r>
      <w:r w:rsidR="001528D8">
        <w:t xml:space="preserve">Một tấm vải hình chữ nhật dài 384 cm, chiều rộng bằng </w:t>
      </w:r>
      <w:r w:rsidR="001528D8" w:rsidRPr="001528D8">
        <w:rPr>
          <w:position w:val="-26"/>
        </w:rPr>
        <w:object w:dxaOrig="260" w:dyaOrig="700" w14:anchorId="5DB238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5.3pt" o:ole="">
            <v:imagedata r:id="rId7" o:title=""/>
          </v:shape>
          <o:OLEObject Type="Embed" ProgID="Equation.DSMT4" ShapeID="_x0000_i1025" DrawAspect="Content" ObjectID="_1590384276" r:id="rId8"/>
        </w:object>
      </w:r>
      <w:r w:rsidR="001528D8">
        <w:t xml:space="preserve"> chiều dài. Diện tích của tấm vả</w:t>
      </w:r>
      <w:r w:rsidR="0058348A">
        <w:t>i đó là</w:t>
      </w:r>
      <w:r w:rsidR="001528D8">
        <w:t>:</w:t>
      </w:r>
    </w:p>
    <w:p w14:paraId="23ADF10D" w14:textId="2ABBC02E" w:rsidR="00503D9A" w:rsidRDefault="00034178" w:rsidP="00034178">
      <w:pPr>
        <w:pStyle w:val="ListParagraph"/>
      </w:pPr>
      <w:r>
        <w:t xml:space="preserve">A. </w:t>
      </w:r>
      <w:r w:rsidR="001528D8">
        <w:t>34 686 cm</w:t>
      </w:r>
      <w:r w:rsidR="001528D8">
        <w:rPr>
          <w:vertAlign w:val="superscript"/>
        </w:rPr>
        <w:t>2</w:t>
      </w:r>
      <w:r>
        <w:tab/>
        <w:t xml:space="preserve">B. </w:t>
      </w:r>
      <w:r w:rsidR="001528D8">
        <w:t>36 846 cm</w:t>
      </w:r>
      <w:r w:rsidR="001528D8">
        <w:rPr>
          <w:vertAlign w:val="superscript"/>
        </w:rPr>
        <w:t>2</w:t>
      </w:r>
      <w:r>
        <w:tab/>
        <w:t xml:space="preserve">C. </w:t>
      </w:r>
      <w:r w:rsidR="001528D8">
        <w:t>38 466 cm</w:t>
      </w:r>
      <w:r w:rsidR="001528D8">
        <w:rPr>
          <w:vertAlign w:val="superscript"/>
        </w:rPr>
        <w:t>2</w:t>
      </w:r>
      <w:r w:rsidR="002B60F4">
        <w:tab/>
        <w:t xml:space="preserve">D. </w:t>
      </w:r>
      <w:r w:rsidR="001528D8">
        <w:t>36 864cm</w:t>
      </w:r>
      <w:r w:rsidR="001528D8">
        <w:rPr>
          <w:vertAlign w:val="superscript"/>
        </w:rPr>
        <w:t>2</w:t>
      </w:r>
    </w:p>
    <w:p w14:paraId="05308E6C" w14:textId="6ECA3DAF" w:rsidR="00503D9A" w:rsidRDefault="00503D9A" w:rsidP="00C024B8">
      <w:r w:rsidRPr="00F677CF">
        <w:rPr>
          <w:b/>
          <w:color w:val="0070C0"/>
        </w:rPr>
        <w:t xml:space="preserve">Câu </w:t>
      </w:r>
      <w:r w:rsidR="00703565">
        <w:rPr>
          <w:b/>
          <w:color w:val="0070C0"/>
        </w:rPr>
        <w:t>6</w:t>
      </w:r>
      <w:r>
        <w:t>:</w:t>
      </w:r>
      <w:r w:rsidR="00C024B8">
        <w:t xml:space="preserve"> </w:t>
      </w:r>
      <w:r w:rsidR="00626379">
        <w:t xml:space="preserve"> </w:t>
      </w:r>
      <w:r w:rsidR="001528D8">
        <w:t>Phép tính thích hợp để điền vào biểu thứ</w:t>
      </w:r>
      <w:r w:rsidR="0058348A">
        <w:t>c</w:t>
      </w:r>
      <w:r w:rsidR="001528D8">
        <w:t>:</w:t>
      </w:r>
    </w:p>
    <w:p w14:paraId="3C50163C" w14:textId="2AC5EDDB" w:rsidR="001528D8" w:rsidRDefault="001528D8" w:rsidP="001528D8">
      <w:pPr>
        <w:jc w:val="center"/>
      </w:pPr>
      <w:r w:rsidRPr="001528D8">
        <w:rPr>
          <w:position w:val="-12"/>
        </w:rPr>
        <w:object w:dxaOrig="4580" w:dyaOrig="360" w14:anchorId="5A71838C">
          <v:shape id="_x0000_i1026" type="#_x0000_t75" style="width:228.7pt;height:18.35pt" o:ole="">
            <v:imagedata r:id="rId9" o:title=""/>
          </v:shape>
          <o:OLEObject Type="Embed" ProgID="Equation.DSMT4" ShapeID="_x0000_i1026" DrawAspect="Content" ObjectID="_1590384277" r:id="rId10"/>
        </w:object>
      </w:r>
      <w:r>
        <w:t xml:space="preserve"> </w:t>
      </w:r>
    </w:p>
    <w:p w14:paraId="1C612D34" w14:textId="64565EA8" w:rsidR="00503D9A" w:rsidRDefault="00503D9A" w:rsidP="00C024B8">
      <w:r>
        <w:tab/>
        <w:t xml:space="preserve">A. </w:t>
      </w:r>
      <w:r w:rsidR="001528D8">
        <w:t>+</w:t>
      </w:r>
      <w:r w:rsidR="00C024B8">
        <w:tab/>
      </w:r>
      <w:r>
        <w:tab/>
      </w:r>
      <w:r>
        <w:tab/>
        <w:t xml:space="preserve">B. </w:t>
      </w:r>
      <w:r w:rsidR="00EF3E6C" w:rsidRPr="00EF3E6C">
        <w:rPr>
          <w:position w:val="-4"/>
        </w:rPr>
        <w:object w:dxaOrig="220" w:dyaOrig="160" w14:anchorId="78229743">
          <v:shape id="_x0000_i1027" type="#_x0000_t75" style="width:11.3pt;height:8.45pt" o:ole="">
            <v:imagedata r:id="rId11" o:title=""/>
          </v:shape>
          <o:OLEObject Type="Embed" ProgID="Equation.DSMT4" ShapeID="_x0000_i1027" DrawAspect="Content" ObjectID="_1590384278" r:id="rId12"/>
        </w:object>
      </w:r>
      <w:r w:rsidR="00EF3E6C">
        <w:t xml:space="preserve">  </w:t>
      </w:r>
      <w:r>
        <w:tab/>
      </w:r>
      <w:r>
        <w:tab/>
      </w:r>
      <w:r w:rsidR="00EF3E6C">
        <w:tab/>
      </w:r>
      <w:r>
        <w:t>C.</w:t>
      </w:r>
      <w:r w:rsidR="00EF3E6C" w:rsidRPr="00EF3E6C">
        <w:rPr>
          <w:position w:val="-4"/>
        </w:rPr>
        <w:object w:dxaOrig="200" w:dyaOrig="220" w14:anchorId="3E866731">
          <v:shape id="_x0000_i1028" type="#_x0000_t75" style="width:9.9pt;height:11.3pt" o:ole="">
            <v:imagedata r:id="rId13" o:title=""/>
          </v:shape>
          <o:OLEObject Type="Embed" ProgID="Equation.DSMT4" ShapeID="_x0000_i1028" DrawAspect="Content" ObjectID="_1590384279" r:id="rId14"/>
        </w:object>
      </w:r>
      <w:r w:rsidR="00EF3E6C">
        <w:t xml:space="preserve"> </w:t>
      </w:r>
      <w:r w:rsidR="002B60F4">
        <w:tab/>
      </w:r>
      <w:r w:rsidR="002B60F4">
        <w:tab/>
      </w:r>
      <w:r w:rsidR="002B60F4">
        <w:tab/>
        <w:t xml:space="preserve">D. </w:t>
      </w:r>
      <w:r w:rsidR="00EF3E6C">
        <w:t>:</w:t>
      </w:r>
    </w:p>
    <w:p w14:paraId="224C6842" w14:textId="1A5436CD" w:rsidR="00EF3E6C" w:rsidRDefault="00C024B8" w:rsidP="00EF3E6C">
      <w:r w:rsidRPr="00F677CF">
        <w:rPr>
          <w:b/>
          <w:color w:val="0070C0"/>
        </w:rPr>
        <w:t>Câu</w:t>
      </w:r>
      <w:r>
        <w:rPr>
          <w:b/>
          <w:color w:val="0070C0"/>
        </w:rPr>
        <w:t xml:space="preserve"> </w:t>
      </w:r>
      <w:r w:rsidR="00703565">
        <w:rPr>
          <w:b/>
          <w:color w:val="0070C0"/>
        </w:rPr>
        <w:t>7</w:t>
      </w:r>
      <w:r>
        <w:t xml:space="preserve">:  </w:t>
      </w:r>
      <w:r w:rsidR="00EF3E6C">
        <w:t>Trong hình bên cặp cạnh nào vuông góc vớ</w:t>
      </w:r>
      <w:r w:rsidR="0058348A">
        <w:t>i nhau</w:t>
      </w:r>
      <w:r w:rsidR="00EF3E6C">
        <w:t>?</w:t>
      </w:r>
    </w:p>
    <w:tbl>
      <w:tblPr>
        <w:tblStyle w:val="TableGrid"/>
        <w:tblW w:w="0" w:type="auto"/>
        <w:tblInd w:w="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5"/>
        <w:gridCol w:w="4860"/>
      </w:tblGrid>
      <w:tr w:rsidR="00EF3E6C" w14:paraId="1CD325ED" w14:textId="77777777" w:rsidTr="00EF3E6C">
        <w:trPr>
          <w:trHeight w:val="1422"/>
        </w:trPr>
        <w:tc>
          <w:tcPr>
            <w:tcW w:w="3065" w:type="dxa"/>
          </w:tcPr>
          <w:p w14:paraId="68486A3D" w14:textId="56454C4E" w:rsidR="00EF3E6C" w:rsidRDefault="00EF3E6C" w:rsidP="00DA69BF">
            <w:pPr>
              <w:pStyle w:val="ListParagraph"/>
              <w:numPr>
                <w:ilvl w:val="0"/>
                <w:numId w:val="10"/>
              </w:numPr>
            </w:pPr>
            <w:r>
              <w:t>AB và BC</w:t>
            </w:r>
          </w:p>
          <w:p w14:paraId="3D20A431" w14:textId="3FAD927B" w:rsidR="00EF3E6C" w:rsidRDefault="00EF3E6C" w:rsidP="00DA69BF">
            <w:pPr>
              <w:pStyle w:val="ListParagraph"/>
              <w:numPr>
                <w:ilvl w:val="0"/>
                <w:numId w:val="10"/>
              </w:numPr>
            </w:pPr>
            <w:r>
              <w:t>AB và AD</w:t>
            </w:r>
          </w:p>
          <w:p w14:paraId="2847B336" w14:textId="44E9BE97" w:rsidR="00EF3E6C" w:rsidRDefault="00EF3E6C" w:rsidP="00DA69BF">
            <w:pPr>
              <w:pStyle w:val="ListParagraph"/>
              <w:numPr>
                <w:ilvl w:val="0"/>
                <w:numId w:val="10"/>
              </w:numPr>
            </w:pPr>
            <w:r>
              <w:t xml:space="preserve">AD và DC </w:t>
            </w:r>
          </w:p>
          <w:p w14:paraId="61B2D610" w14:textId="310F97C0" w:rsidR="00EF3E6C" w:rsidRDefault="00EF3E6C" w:rsidP="00DA69BF">
            <w:pPr>
              <w:pStyle w:val="ListParagraph"/>
              <w:numPr>
                <w:ilvl w:val="0"/>
                <w:numId w:val="10"/>
              </w:numPr>
            </w:pPr>
            <w:r>
              <w:t>AD và BC</w:t>
            </w:r>
          </w:p>
        </w:tc>
        <w:tc>
          <w:tcPr>
            <w:tcW w:w="4860" w:type="dxa"/>
          </w:tcPr>
          <w:p w14:paraId="24CB0D8A" w14:textId="713CA241" w:rsidR="00EF3E6C" w:rsidRDefault="00EF3E6C" w:rsidP="00DA69BF">
            <w:pPr>
              <w:jc w:val="center"/>
            </w:pPr>
            <w:r>
              <w:object w:dxaOrig="2430" w:dyaOrig="1455" w14:anchorId="20B595B2">
                <v:shape id="_x0000_i1029" type="#_x0000_t75" style="width:121.4pt;height:72.7pt" o:ole="">
                  <v:imagedata r:id="rId15" o:title=""/>
                </v:shape>
                <o:OLEObject Type="Embed" ProgID="PBrush" ShapeID="_x0000_i1029" DrawAspect="Content" ObjectID="_1590384280" r:id="rId16"/>
              </w:object>
            </w:r>
          </w:p>
        </w:tc>
      </w:tr>
    </w:tbl>
    <w:p w14:paraId="330EDC79" w14:textId="4CAC055D" w:rsidR="00C024B8" w:rsidRDefault="00C024B8" w:rsidP="00EF3E6C">
      <w:r w:rsidRPr="00F677CF">
        <w:rPr>
          <w:b/>
          <w:color w:val="0070C0"/>
        </w:rPr>
        <w:t xml:space="preserve">Câu </w:t>
      </w:r>
      <w:r w:rsidR="00703565">
        <w:rPr>
          <w:b/>
          <w:color w:val="0070C0"/>
        </w:rPr>
        <w:t>8</w:t>
      </w:r>
      <w:r w:rsidR="0058348A">
        <w:t xml:space="preserve">: </w:t>
      </w:r>
      <w:r w:rsidR="00EF3E6C">
        <w:t>Trường tổ chức cho 735 học sinh đi tham quan. Hỏi phải có ít nhất bao nhiêu xe để chở hết số học sinh đó đên nơi tham quan, biết rằng một xe ô tô chở được 45 em (không kể tài xế)</w:t>
      </w:r>
      <w:r w:rsidR="0058348A">
        <w:t>.</w:t>
      </w:r>
    </w:p>
    <w:p w14:paraId="39577F19" w14:textId="3E5BC5A6" w:rsidR="00C024B8" w:rsidRDefault="00C024B8" w:rsidP="00C024B8">
      <w:r>
        <w:lastRenderedPageBreak/>
        <w:tab/>
        <w:t xml:space="preserve">A. </w:t>
      </w:r>
      <w:r w:rsidR="00EF3E6C">
        <w:t>15 xe</w:t>
      </w:r>
      <w:r>
        <w:tab/>
      </w:r>
      <w:r>
        <w:tab/>
        <w:t xml:space="preserve">B. </w:t>
      </w:r>
      <w:r w:rsidR="00EF3E6C">
        <w:t>17 xe</w:t>
      </w:r>
      <w:r>
        <w:tab/>
      </w:r>
      <w:r>
        <w:tab/>
        <w:t xml:space="preserve">C. </w:t>
      </w:r>
      <w:r w:rsidR="00EF3E6C">
        <w:t>16 xe</w:t>
      </w:r>
      <w:r w:rsidR="00D518BC">
        <w:tab/>
      </w:r>
      <w:r w:rsidR="00D518BC">
        <w:tab/>
        <w:t>D. 1</w:t>
      </w:r>
      <w:r w:rsidR="00EF3E6C">
        <w:t>8 xe</w:t>
      </w:r>
    </w:p>
    <w:p w14:paraId="6A47A1D5" w14:textId="6BAF3822" w:rsidR="004B1C6F" w:rsidRPr="00F677CF" w:rsidRDefault="004B1C6F" w:rsidP="0014649B">
      <w:pPr>
        <w:rPr>
          <w:b/>
          <w:color w:val="0070C0"/>
        </w:rPr>
      </w:pPr>
      <w:r w:rsidRPr="00F677CF">
        <w:rPr>
          <w:b/>
          <w:color w:val="0070C0"/>
        </w:rPr>
        <w:t>Phần II: TỰ LUẬN</w:t>
      </w:r>
      <w:r w:rsidR="0058348A">
        <w:rPr>
          <w:b/>
          <w:color w:val="0070C0"/>
        </w:rPr>
        <w:t xml:space="preserve"> (</w:t>
      </w:r>
      <w:r w:rsidR="00EF3E6C">
        <w:rPr>
          <w:b/>
          <w:color w:val="0070C0"/>
        </w:rPr>
        <w:t>7</w:t>
      </w:r>
      <w:r w:rsidR="001310E1">
        <w:rPr>
          <w:b/>
          <w:color w:val="0070C0"/>
        </w:rPr>
        <w:t xml:space="preserve"> điể</w:t>
      </w:r>
      <w:r w:rsidR="0058348A">
        <w:rPr>
          <w:b/>
          <w:color w:val="0070C0"/>
        </w:rPr>
        <w:t>m</w:t>
      </w:r>
      <w:r w:rsidR="001310E1">
        <w:rPr>
          <w:b/>
          <w:color w:val="0070C0"/>
        </w:rPr>
        <w:t>)</w:t>
      </w:r>
    </w:p>
    <w:p w14:paraId="46859603" w14:textId="4F07E22A" w:rsidR="00C024B8" w:rsidRDefault="004B1C6F" w:rsidP="00EF3E6C">
      <w:r w:rsidRPr="00F677CF">
        <w:rPr>
          <w:b/>
          <w:color w:val="0070C0"/>
        </w:rPr>
        <w:t>Câu 1</w:t>
      </w:r>
      <w:r>
        <w:t xml:space="preserve">: </w:t>
      </w:r>
      <w:r w:rsidR="00C024B8">
        <w:t>Đặt tính rồ</w:t>
      </w:r>
      <w:r w:rsidR="0058348A">
        <w:t>i tính</w:t>
      </w:r>
      <w:r w:rsidR="00C024B8">
        <w:t xml:space="preserve">: </w:t>
      </w:r>
    </w:p>
    <w:p w14:paraId="55BAD1AC" w14:textId="489326D8" w:rsidR="00D518BC" w:rsidRDefault="00C024B8" w:rsidP="00AA4672">
      <w:r>
        <w:tab/>
      </w:r>
      <w:r w:rsidR="00EF3E6C" w:rsidRPr="00C024B8">
        <w:rPr>
          <w:position w:val="-116"/>
        </w:rPr>
        <w:object w:dxaOrig="2640" w:dyaOrig="2460" w14:anchorId="15C393BF">
          <v:shape id="_x0000_i1030" type="#_x0000_t75" style="width:132.7pt;height:122.8pt" o:ole="">
            <v:imagedata r:id="rId17" o:title=""/>
          </v:shape>
          <o:OLEObject Type="Embed" ProgID="Equation.DSMT4" ShapeID="_x0000_i1030" DrawAspect="Content" ObjectID="_1590384281" r:id="rId18"/>
        </w:object>
      </w:r>
      <w:r>
        <w:t xml:space="preserve"> </w:t>
      </w:r>
      <w:r>
        <w:tab/>
      </w:r>
      <w:r>
        <w:tab/>
      </w:r>
      <w:r>
        <w:tab/>
      </w:r>
      <w:r>
        <w:tab/>
      </w:r>
      <w:r w:rsidR="00EF3E6C" w:rsidRPr="00C024B8">
        <w:rPr>
          <w:position w:val="-116"/>
        </w:rPr>
        <w:object w:dxaOrig="2640" w:dyaOrig="2460" w14:anchorId="0B07D511">
          <v:shape id="_x0000_i1031" type="#_x0000_t75" style="width:132pt;height:122.8pt" o:ole="">
            <v:imagedata r:id="rId19" o:title=""/>
          </v:shape>
          <o:OLEObject Type="Embed" ProgID="Equation.DSMT4" ShapeID="_x0000_i1031" DrawAspect="Content" ObjectID="_1590384282" r:id="rId20"/>
        </w:object>
      </w:r>
      <w:r>
        <w:t xml:space="preserve"> </w:t>
      </w:r>
      <w:r w:rsidR="00626379">
        <w:tab/>
      </w:r>
    </w:p>
    <w:p w14:paraId="2A12BC41" w14:textId="2936F9AC" w:rsidR="00D518BC" w:rsidRDefault="00D518BC" w:rsidP="00D518BC">
      <w:r w:rsidRPr="00F677CF">
        <w:rPr>
          <w:b/>
          <w:color w:val="0070C0"/>
        </w:rPr>
        <w:t xml:space="preserve">Câu </w:t>
      </w:r>
      <w:r w:rsidR="00EF3E6C">
        <w:rPr>
          <w:b/>
          <w:color w:val="0070C0"/>
        </w:rPr>
        <w:t>2</w:t>
      </w:r>
      <w:r w:rsidR="0058348A">
        <w:t>: Tính nhanh</w:t>
      </w:r>
      <w:r>
        <w:t>:</w:t>
      </w:r>
    </w:p>
    <w:p w14:paraId="785EAF93" w14:textId="7182ADDD" w:rsidR="00626379" w:rsidRDefault="00D518BC" w:rsidP="00D518BC">
      <w:r>
        <w:tab/>
      </w:r>
      <w:r w:rsidR="00EF3E6C" w:rsidRPr="00EF3E6C">
        <w:rPr>
          <w:position w:val="-74"/>
        </w:rPr>
        <w:object w:dxaOrig="3280" w:dyaOrig="1620" w14:anchorId="7B0A866D">
          <v:shape id="_x0000_i1032" type="#_x0000_t75" style="width:164.45pt;height:81.2pt" o:ole="">
            <v:imagedata r:id="rId21" o:title=""/>
          </v:shape>
          <o:OLEObject Type="Embed" ProgID="Equation.DSMT4" ShapeID="_x0000_i1032" DrawAspect="Content" ObjectID="_1590384283" r:id="rId22"/>
        </w:object>
      </w:r>
      <w:r>
        <w:t xml:space="preserve"> </w:t>
      </w:r>
      <w:r>
        <w:tab/>
      </w:r>
      <w:r>
        <w:tab/>
      </w:r>
      <w:r>
        <w:tab/>
      </w:r>
      <w:r w:rsidR="00EF3E6C" w:rsidRPr="00EF3E6C">
        <w:rPr>
          <w:position w:val="-74"/>
        </w:rPr>
        <w:object w:dxaOrig="3280" w:dyaOrig="1620" w14:anchorId="5DD406B8">
          <v:shape id="_x0000_i1033" type="#_x0000_t75" style="width:164.45pt;height:81.2pt" o:ole="">
            <v:imagedata r:id="rId23" o:title=""/>
          </v:shape>
          <o:OLEObject Type="Embed" ProgID="Equation.DSMT4" ShapeID="_x0000_i1033" DrawAspect="Content" ObjectID="_1590384284" r:id="rId24"/>
        </w:object>
      </w:r>
      <w:r>
        <w:t xml:space="preserve"> </w:t>
      </w:r>
      <w:r>
        <w:tab/>
      </w:r>
      <w:r w:rsidR="00626379">
        <w:tab/>
      </w:r>
    </w:p>
    <w:p w14:paraId="10806740" w14:textId="065488D8" w:rsidR="004B1C6F" w:rsidRPr="002A3708" w:rsidRDefault="004B1C6F" w:rsidP="002C29A1">
      <w:r w:rsidRPr="00F677CF">
        <w:rPr>
          <w:b/>
          <w:color w:val="0070C0"/>
        </w:rPr>
        <w:t xml:space="preserve">Câu </w:t>
      </w:r>
      <w:r w:rsidR="0058348A">
        <w:rPr>
          <w:b/>
          <w:color w:val="0070C0"/>
        </w:rPr>
        <w:t>3</w:t>
      </w:r>
      <w:r>
        <w:t>:</w:t>
      </w:r>
      <w:r w:rsidR="00C024B8">
        <w:t xml:space="preserve"> </w:t>
      </w:r>
      <w:r w:rsidR="002A3708">
        <w:t>Để lát một phòng</w:t>
      </w:r>
      <w:r w:rsidR="00394107">
        <w:t xml:space="preserve"> học</w:t>
      </w:r>
      <w:r w:rsidR="002A3708">
        <w:t xml:space="preserve"> hình chữ nhật </w:t>
      </w:r>
      <w:r w:rsidR="00394107">
        <w:t xml:space="preserve">có chiều dài 12 m, chiều rộng là 5 m, </w:t>
      </w:r>
      <w:r w:rsidR="002A3708">
        <w:t xml:space="preserve">người ta đã dùng </w:t>
      </w:r>
      <w:r w:rsidR="00394107">
        <w:t>loại gạch men</w:t>
      </w:r>
      <w:r w:rsidR="002A3708">
        <w:t xml:space="preserve"> hình vuông có cạnh là 20 cm. Tính </w:t>
      </w:r>
      <w:r w:rsidR="00394107">
        <w:t>số viên gạch cần để lát kín nền phòng học đó</w:t>
      </w:r>
      <w:bookmarkStart w:id="0" w:name="_GoBack"/>
      <w:bookmarkEnd w:id="0"/>
      <w:r w:rsidR="002A3708">
        <w:t>?</w:t>
      </w:r>
    </w:p>
    <w:p w14:paraId="2905CBD5" w14:textId="77777777" w:rsidR="004B1C6F" w:rsidRDefault="004B1C6F" w:rsidP="004B1C6F">
      <w:pPr>
        <w:tabs>
          <w:tab w:val="left" w:leader="dot" w:pos="10206"/>
        </w:tabs>
        <w:jc w:val="center"/>
      </w:pPr>
      <w:r>
        <w:t>Bài giải</w:t>
      </w:r>
    </w:p>
    <w:p w14:paraId="5E696C17" w14:textId="77777777" w:rsidR="004B1C6F" w:rsidRDefault="004B1C6F" w:rsidP="004B1C6F">
      <w:pPr>
        <w:tabs>
          <w:tab w:val="left" w:leader="dot" w:pos="10206"/>
        </w:tabs>
      </w:pPr>
      <w:r>
        <w:tab/>
      </w:r>
    </w:p>
    <w:p w14:paraId="0D6493A9" w14:textId="77777777" w:rsidR="004B1C6F" w:rsidRDefault="004B1C6F" w:rsidP="004B1C6F">
      <w:pPr>
        <w:tabs>
          <w:tab w:val="left" w:leader="dot" w:pos="10206"/>
        </w:tabs>
      </w:pPr>
      <w:r>
        <w:tab/>
      </w:r>
    </w:p>
    <w:p w14:paraId="6681840C" w14:textId="03E8CE8E" w:rsidR="004B1C6F" w:rsidRDefault="004B1C6F" w:rsidP="004B1C6F">
      <w:pPr>
        <w:tabs>
          <w:tab w:val="left" w:leader="dot" w:pos="10206"/>
        </w:tabs>
      </w:pPr>
      <w:r>
        <w:tab/>
      </w:r>
    </w:p>
    <w:p w14:paraId="1548C886" w14:textId="7DEE5AE6" w:rsidR="002C29A1" w:rsidRDefault="002C29A1" w:rsidP="004B1C6F">
      <w:pPr>
        <w:tabs>
          <w:tab w:val="left" w:leader="dot" w:pos="10206"/>
        </w:tabs>
      </w:pPr>
      <w:r>
        <w:tab/>
      </w:r>
    </w:p>
    <w:p w14:paraId="3C2219CC" w14:textId="76A93539" w:rsidR="002C29A1" w:rsidRDefault="002C29A1" w:rsidP="004B1C6F">
      <w:pPr>
        <w:tabs>
          <w:tab w:val="left" w:leader="dot" w:pos="10206"/>
        </w:tabs>
      </w:pPr>
      <w:r>
        <w:tab/>
      </w:r>
    </w:p>
    <w:p w14:paraId="40EBCBD4" w14:textId="5388454C" w:rsidR="007E471A" w:rsidRDefault="007E471A" w:rsidP="007E471A"/>
    <w:sectPr w:rsidR="007E471A" w:rsidSect="005D5D02">
      <w:headerReference w:type="default" r:id="rId25"/>
      <w:footerReference w:type="default" r:id="rId28"/>
      <w:pgSz w:w="11907" w:h="16840"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F5A22A" w14:textId="77777777" w:rsidR="00D062DC" w:rsidRDefault="00D062DC" w:rsidP="004B1C6F">
      <w:pPr>
        <w:spacing w:after="0" w:line="240" w:lineRule="auto"/>
      </w:pPr>
      <w:r>
        <w:separator/>
      </w:r>
    </w:p>
  </w:endnote>
  <w:endnote w:type="continuationSeparator" w:id="0">
    <w:p w14:paraId="6B4D3E0B" w14:textId="77777777" w:rsidR="00D062DC" w:rsidRDefault="00D062DC" w:rsidP="004B1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66B542" w14:textId="77777777" w:rsidR="00D062DC" w:rsidRDefault="00D062DC" w:rsidP="004B1C6F">
      <w:pPr>
        <w:spacing w:after="0" w:line="240" w:lineRule="auto"/>
      </w:pPr>
      <w:r>
        <w:separator/>
      </w:r>
    </w:p>
  </w:footnote>
  <w:footnote w:type="continuationSeparator" w:id="0">
    <w:p w14:paraId="2DE43C8A" w14:textId="77777777" w:rsidR="00D062DC" w:rsidRDefault="00D062DC" w:rsidP="004B1C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iểu học các lớp 1, 2, 3, 4, 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41FC6"/>
    <w:multiLevelType w:val="hybridMultilevel"/>
    <w:tmpl w:val="2E7E249E"/>
    <w:lvl w:ilvl="0" w:tplc="C43A82F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BC3ED6"/>
    <w:multiLevelType w:val="hybridMultilevel"/>
    <w:tmpl w:val="BD10B4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B0AD8"/>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9922AC"/>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1D7D9E"/>
    <w:multiLevelType w:val="hybridMultilevel"/>
    <w:tmpl w:val="D486C44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F71B32"/>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F40BDC"/>
    <w:multiLevelType w:val="hybridMultilevel"/>
    <w:tmpl w:val="B08EAD7C"/>
    <w:lvl w:ilvl="0" w:tplc="ED72B02C">
      <w:start w:val="1"/>
      <w:numFmt w:val="lowerLetter"/>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9F0F19"/>
    <w:multiLevelType w:val="hybridMultilevel"/>
    <w:tmpl w:val="B414F1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4361A6"/>
    <w:multiLevelType w:val="hybridMultilevel"/>
    <w:tmpl w:val="2326B4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FF4F3F"/>
    <w:multiLevelType w:val="hybridMultilevel"/>
    <w:tmpl w:val="D486C44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499612C"/>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6"/>
  </w:num>
  <w:num w:numId="3">
    <w:abstractNumId w:val="1"/>
  </w:num>
  <w:num w:numId="4">
    <w:abstractNumId w:val="5"/>
  </w:num>
  <w:num w:numId="5">
    <w:abstractNumId w:val="7"/>
  </w:num>
  <w:num w:numId="6">
    <w:abstractNumId w:val="3"/>
  </w:num>
  <w:num w:numId="7">
    <w:abstractNumId w:val="2"/>
  </w:num>
  <w:num w:numId="8">
    <w:abstractNumId w:val="0"/>
  </w:num>
  <w:num w:numId="9">
    <w:abstractNumId w:val="4"/>
  </w:num>
  <w:num w:numId="10">
    <w:abstractNumId w:val="9"/>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6F"/>
    <w:rsid w:val="00034178"/>
    <w:rsid w:val="00072DAC"/>
    <w:rsid w:val="000C2841"/>
    <w:rsid w:val="001310E1"/>
    <w:rsid w:val="0014649B"/>
    <w:rsid w:val="001528D8"/>
    <w:rsid w:val="00153DE9"/>
    <w:rsid w:val="00160DC1"/>
    <w:rsid w:val="00177F37"/>
    <w:rsid w:val="001A540C"/>
    <w:rsid w:val="002063B7"/>
    <w:rsid w:val="002A3708"/>
    <w:rsid w:val="002B60F4"/>
    <w:rsid w:val="002C29A1"/>
    <w:rsid w:val="002E664B"/>
    <w:rsid w:val="002F4144"/>
    <w:rsid w:val="0032320C"/>
    <w:rsid w:val="00394107"/>
    <w:rsid w:val="003A6A1F"/>
    <w:rsid w:val="00400920"/>
    <w:rsid w:val="004B1C6F"/>
    <w:rsid w:val="004C3C4B"/>
    <w:rsid w:val="004C415C"/>
    <w:rsid w:val="00503D9A"/>
    <w:rsid w:val="0058348A"/>
    <w:rsid w:val="005C1E17"/>
    <w:rsid w:val="005F740F"/>
    <w:rsid w:val="00623689"/>
    <w:rsid w:val="00626379"/>
    <w:rsid w:val="00693BC5"/>
    <w:rsid w:val="006A2CA6"/>
    <w:rsid w:val="00703565"/>
    <w:rsid w:val="007847F1"/>
    <w:rsid w:val="007A2716"/>
    <w:rsid w:val="007C0C8A"/>
    <w:rsid w:val="007E471A"/>
    <w:rsid w:val="00801D1A"/>
    <w:rsid w:val="00831C83"/>
    <w:rsid w:val="008A053E"/>
    <w:rsid w:val="008A6960"/>
    <w:rsid w:val="008E049E"/>
    <w:rsid w:val="00967A14"/>
    <w:rsid w:val="009B3775"/>
    <w:rsid w:val="009C32D8"/>
    <w:rsid w:val="009F69F7"/>
    <w:rsid w:val="00A30E60"/>
    <w:rsid w:val="00A94997"/>
    <w:rsid w:val="00AA4672"/>
    <w:rsid w:val="00B22769"/>
    <w:rsid w:val="00B571DC"/>
    <w:rsid w:val="00B863A5"/>
    <w:rsid w:val="00B94043"/>
    <w:rsid w:val="00BF5FE1"/>
    <w:rsid w:val="00C024B8"/>
    <w:rsid w:val="00D034D8"/>
    <w:rsid w:val="00D062DC"/>
    <w:rsid w:val="00D518BC"/>
    <w:rsid w:val="00E009F5"/>
    <w:rsid w:val="00E77752"/>
    <w:rsid w:val="00EF3E6C"/>
    <w:rsid w:val="00F05880"/>
    <w:rsid w:val="00FB15DD"/>
    <w:rsid w:val="00FD51F4"/>
    <w:rsid w:val="00FE78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ACB65"/>
  <w15:chartTrackingRefBased/>
  <w15:docId w15:val="{F1DFD2E7-928A-4656-8A47-975C23200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C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1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1C6F"/>
  </w:style>
  <w:style w:type="paragraph" w:styleId="Footer">
    <w:name w:val="footer"/>
    <w:basedOn w:val="Normal"/>
    <w:link w:val="FooterChar"/>
    <w:uiPriority w:val="99"/>
    <w:unhideWhenUsed/>
    <w:rsid w:val="004B1C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C6F"/>
  </w:style>
  <w:style w:type="table" w:styleId="TableGrid">
    <w:name w:val="Table Grid"/>
    <w:basedOn w:val="TableNormal"/>
    <w:uiPriority w:val="39"/>
    <w:rsid w:val="003A6A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232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 Id="rId25" Type="http://schemas.openxmlformats.org/officeDocument/2006/relationships/header" Target="header1.xml"/><Relationship Id="rId2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82</Words>
  <Characters>161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Toán 4 – Học Kì I – Nguyễn Văn Quyền – 0938.59.6698 – sưu tầm và biên soạn</vt:lpstr>
    </vt:vector>
  </TitlesOfParts>
  <Company/>
  <LinksUpToDate>false</LinksUpToDate>
  <CharactersWithSpaces>18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kì 1 môn Toán lớp 4</dc:title>
  <dc:subject/>
  <dc:creator>Thaygiaongheo.com</dc:creator>
  <cp:keywords/>
  <dc:description/>
  <cp:lastModifiedBy>Minh1082QN</cp:lastModifiedBy>
  <cp:revision>2</cp:revision>
  <dcterms:created xsi:type="dcterms:W3CDTF">2018-06-13T01:32:00Z</dcterms:created>
  <dcterms:modified xsi:type="dcterms:W3CDTF">2018-06-13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